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34A8" w:rsidRPr="00277E5B" w:rsidRDefault="00277E5B">
      <w:pPr>
        <w:rPr>
          <w:sz w:val="28"/>
        </w:rPr>
      </w:pPr>
      <w:r w:rsidRPr="00277E5B">
        <w:rPr>
          <w:sz w:val="28"/>
        </w:rPr>
        <w:t>Najmanjši skupni večkratnik. Največji skupni delitelj. Razcep na prafaktorje</w:t>
      </w:r>
    </w:p>
    <w:p w:rsidR="007734A8" w:rsidRDefault="007734A8" w:rsidP="007734A8">
      <w:r>
        <w:t>1.</w:t>
      </w:r>
      <w:r>
        <w:tab/>
        <w:t xml:space="preserve"> Na pamet določi najmanjše skupne večkratnike števil.</w:t>
      </w:r>
    </w:p>
    <w:p w:rsidR="007734A8" w:rsidRDefault="007734A8" w:rsidP="007734A8">
      <w:r>
        <w:tab/>
        <w:t xml:space="preserve">v(2, 3) </w:t>
      </w:r>
      <w:r w:rsidR="00934C98">
        <w:t xml:space="preserve">, </w:t>
      </w:r>
      <w:r>
        <w:t>v(14, 21)</w:t>
      </w:r>
      <w:r w:rsidR="00934C98">
        <w:t xml:space="preserve">, </w:t>
      </w:r>
      <w:r>
        <w:t xml:space="preserve"> v(5, 10)</w:t>
      </w:r>
      <w:r w:rsidR="00934C98">
        <w:t xml:space="preserve">, </w:t>
      </w:r>
      <w:r>
        <w:t xml:space="preserve"> v(6, 7)</w:t>
      </w:r>
      <w:r w:rsidR="00934C98">
        <w:t xml:space="preserve">, </w:t>
      </w:r>
      <w:r>
        <w:t xml:space="preserve"> v(9, 12)</w:t>
      </w:r>
      <w:r w:rsidR="00934C98">
        <w:t xml:space="preserve">, </w:t>
      </w:r>
      <w:r>
        <w:t xml:space="preserve"> v(8, 12)</w:t>
      </w:r>
      <w:r w:rsidR="00934C98">
        <w:t xml:space="preserve"> in </w:t>
      </w:r>
      <w:r>
        <w:t xml:space="preserve"> v(10, 15, 20)</w:t>
      </w:r>
      <w:r w:rsidR="00934C98">
        <w:t>.</w:t>
      </w:r>
    </w:p>
    <w:p w:rsidR="007734A8" w:rsidRDefault="007734A8" w:rsidP="007734A8">
      <w:r>
        <w:t>2.</w:t>
      </w:r>
      <w:r>
        <w:tab/>
        <w:t>Dva kolesarja sta sočasno odpeljala s starta krožne steze. Prvi prevozi stezo v 16 minutah,</w:t>
      </w:r>
    </w:p>
    <w:p w:rsidR="007734A8" w:rsidRDefault="007734A8" w:rsidP="007734A8">
      <w:r>
        <w:tab/>
        <w:t>drugi pa v 24 minutah.</w:t>
      </w:r>
    </w:p>
    <w:p w:rsidR="007734A8" w:rsidRDefault="007734A8" w:rsidP="007734A8">
      <w:r>
        <w:tab/>
        <w:t>a) Čez koliko časa se bosta spet srečala na začetku steze?</w:t>
      </w:r>
    </w:p>
    <w:p w:rsidR="007734A8" w:rsidRDefault="007734A8" w:rsidP="007734A8">
      <w:r>
        <w:tab/>
        <w:t>b) Koliko krogov naredi vsak do ponovnega srečanja na startu?</w:t>
      </w:r>
    </w:p>
    <w:p w:rsidR="007734A8" w:rsidRDefault="007734A8" w:rsidP="007734A8">
      <w:r>
        <w:t>3.</w:t>
      </w:r>
      <w:r>
        <w:tab/>
        <w:t xml:space="preserve"> Na kmetiji so zapisovali, kako je obrodilo sadno drevje. Ugotovili so, da češnje dobro</w:t>
      </w:r>
    </w:p>
    <w:p w:rsidR="007734A8" w:rsidRDefault="007734A8" w:rsidP="007734A8">
      <w:r>
        <w:tab/>
        <w:t>obrodijo vsakih 5 let, jabolka vsaki 2 leti, hruške pa vsaka 3 leta. Vse tri vrste drevja so</w:t>
      </w:r>
    </w:p>
    <w:p w:rsidR="007734A8" w:rsidRDefault="007734A8" w:rsidP="007734A8">
      <w:r>
        <w:tab/>
        <w:t>nazadnje hkrati dobro obrodile leta 1971. Kdaj so imeli po tem letu še tako srečo?</w:t>
      </w:r>
    </w:p>
    <w:p w:rsidR="00934C98" w:rsidRDefault="007734A8" w:rsidP="007734A8">
      <w:r>
        <w:t>4.</w:t>
      </w:r>
      <w:r>
        <w:tab/>
        <w:t xml:space="preserve"> Z najmanj koliko kartami igramo igro, pri kateri lahko karte brez ostanka razdelimo med dva, </w:t>
      </w:r>
      <w:r>
        <w:tab/>
        <w:t>šest ali sedem igralcev?</w:t>
      </w:r>
    </w:p>
    <w:p w:rsidR="00934C98" w:rsidRDefault="00934C98" w:rsidP="00934C98">
      <w:r>
        <w:t>5</w:t>
      </w:r>
      <w:r>
        <w:t>.</w:t>
      </w:r>
      <w:r>
        <w:tab/>
      </w:r>
      <w:r>
        <w:t>Na pamet d</w:t>
      </w:r>
      <w:r>
        <w:t xml:space="preserve">oloči </w:t>
      </w:r>
      <w:r>
        <w:t>največji</w:t>
      </w:r>
      <w:r>
        <w:t xml:space="preserve"> skupn</w:t>
      </w:r>
      <w:r>
        <w:t>i</w:t>
      </w:r>
      <w:r>
        <w:t xml:space="preserve"> </w:t>
      </w:r>
      <w:r>
        <w:t xml:space="preserve"> delitelj</w:t>
      </w:r>
      <w:r>
        <w:t xml:space="preserve"> števil.</w:t>
      </w:r>
    </w:p>
    <w:p w:rsidR="00934C98" w:rsidRDefault="00934C98" w:rsidP="007734A8">
      <w:r>
        <w:tab/>
      </w:r>
      <w:r>
        <w:t>D</w:t>
      </w:r>
      <w:r>
        <w:t xml:space="preserve">(2, 3) , </w:t>
      </w:r>
      <w:r>
        <w:t>D</w:t>
      </w:r>
      <w:r>
        <w:t xml:space="preserve">(14, 21),  </w:t>
      </w:r>
      <w:r>
        <w:t>D</w:t>
      </w:r>
      <w:r>
        <w:t xml:space="preserve">(5, 10),  </w:t>
      </w:r>
      <w:r>
        <w:t>D</w:t>
      </w:r>
      <w:r>
        <w:t xml:space="preserve">(6, 7),  </w:t>
      </w:r>
      <w:r>
        <w:t>D</w:t>
      </w:r>
      <w:r>
        <w:t xml:space="preserve">(9, 12),  </w:t>
      </w:r>
      <w:r>
        <w:t>D</w:t>
      </w:r>
      <w:r>
        <w:t xml:space="preserve">(8, 12) in  </w:t>
      </w:r>
      <w:r>
        <w:t>D</w:t>
      </w:r>
      <w:r>
        <w:t>(10, 15, 20).</w:t>
      </w:r>
    </w:p>
    <w:p w:rsidR="00934C98" w:rsidRDefault="00934C98" w:rsidP="00934C98">
      <w:r>
        <w:t>6.</w:t>
      </w:r>
      <w:r>
        <w:tab/>
      </w:r>
      <w:r>
        <w:t xml:space="preserve"> V prvi košari imamo 54 jabolk, v drugi pa 63 hrušk. Vsa jabolka in vse hruške bi radi razdelili</w:t>
      </w:r>
    </w:p>
    <w:p w:rsidR="00934C98" w:rsidRDefault="00934C98" w:rsidP="00934C98">
      <w:r>
        <w:tab/>
      </w:r>
      <w:r>
        <w:t>med otroke tako, da bodo vsi dobili enako število jabolk in vsi enako število hrušk.</w:t>
      </w:r>
    </w:p>
    <w:p w:rsidR="00934C98" w:rsidRDefault="00934C98" w:rsidP="00934C98">
      <w:r>
        <w:tab/>
      </w:r>
      <w:r>
        <w:t>a) Največ koliko otrokom lahko razdelimo sadje?</w:t>
      </w:r>
    </w:p>
    <w:p w:rsidR="00934C98" w:rsidRDefault="00934C98" w:rsidP="00934C98">
      <w:r>
        <w:tab/>
      </w:r>
      <w:r>
        <w:t>b) Koliko jabolk in koliko hrušk bodo dobili?</w:t>
      </w:r>
    </w:p>
    <w:p w:rsidR="00934C98" w:rsidRDefault="00934C98" w:rsidP="00934C98">
      <w:r>
        <w:t>7.</w:t>
      </w:r>
      <w:r>
        <w:tab/>
      </w:r>
      <w:r>
        <w:t xml:space="preserve"> 55 cm dolge čokoladne in 60 cm dolge sadne rulade pakiramo v enako velike zavitke. Obe</w:t>
      </w:r>
    </w:p>
    <w:p w:rsidR="00934C98" w:rsidRDefault="00934C98" w:rsidP="00934C98">
      <w:r>
        <w:tab/>
      </w:r>
      <w:r>
        <w:t>ruladi razrežemo na enake, čim daljše kose. Kako dolgi kosi so v zavitkih?</w:t>
      </w:r>
    </w:p>
    <w:p w:rsidR="004B32FE" w:rsidRDefault="00F07720" w:rsidP="007734A8">
      <w:r>
        <w:t>8.</w:t>
      </w:r>
      <w:r>
        <w:tab/>
        <w:t>Z razcepom na prafaktorje določi:</w:t>
      </w:r>
    </w:p>
    <w:p w:rsidR="00353CA9" w:rsidRDefault="001F502D" w:rsidP="007734A8">
      <w:r>
        <w:tab/>
      </w:r>
      <w:r w:rsidR="00F07720">
        <w:t>a)</w:t>
      </w:r>
      <w:r w:rsidR="00F07720">
        <w:tab/>
      </w:r>
      <w:r w:rsidR="00353CA9">
        <w:t>D</w:t>
      </w:r>
      <w:r w:rsidR="00F07720">
        <w:t>(</w:t>
      </w:r>
      <w:r w:rsidR="00353CA9">
        <w:t>350</w:t>
      </w:r>
      <w:r w:rsidR="00F07720">
        <w:t>,</w:t>
      </w:r>
      <w:r w:rsidR="00353CA9">
        <w:t>364</w:t>
      </w:r>
      <w:r w:rsidR="00F07720">
        <w:t xml:space="preserve">) in </w:t>
      </w:r>
      <w:r w:rsidR="00353CA9">
        <w:t>v</w:t>
      </w:r>
      <w:r w:rsidR="00F07720">
        <w:t>(</w:t>
      </w:r>
      <w:r w:rsidR="00353CA9">
        <w:t>350,364</w:t>
      </w:r>
      <w:r w:rsidR="00F07720">
        <w:t>)</w:t>
      </w:r>
      <w:r w:rsidR="00F07720">
        <w:tab/>
        <w:t>b)</w:t>
      </w:r>
      <w:r w:rsidR="00F07720">
        <w:tab/>
      </w:r>
      <w:r w:rsidR="00353CA9">
        <w:t>D</w:t>
      </w:r>
      <w:r w:rsidR="00353CA9">
        <w:t>(3</w:t>
      </w:r>
      <w:r w:rsidR="00353CA9">
        <w:t>48</w:t>
      </w:r>
      <w:r w:rsidR="00353CA9">
        <w:t>,</w:t>
      </w:r>
      <w:r w:rsidR="00353CA9">
        <w:t>684</w:t>
      </w:r>
      <w:r w:rsidR="00353CA9">
        <w:t xml:space="preserve">) in </w:t>
      </w:r>
      <w:r w:rsidR="00353CA9">
        <w:t>v</w:t>
      </w:r>
      <w:r w:rsidR="00353CA9">
        <w:t>(348,684)</w:t>
      </w:r>
    </w:p>
    <w:p w:rsidR="00353CA9" w:rsidRDefault="00353CA9" w:rsidP="00353CA9">
      <w:pPr>
        <w:spacing w:after="0" w:line="240" w:lineRule="auto"/>
        <w:rPr>
          <w:rFonts w:ascii="Tahoma" w:hAnsi="Tahoma" w:cs="Tahoma"/>
          <w:sz w:val="20"/>
        </w:rPr>
      </w:pPr>
      <w:r>
        <w:rPr>
          <w:rFonts w:ascii="Tahoma" w:hAnsi="Tahoma" w:cs="Tahoma"/>
          <w:sz w:val="20"/>
        </w:rPr>
        <w:t>9.</w:t>
      </w:r>
      <w:r>
        <w:rPr>
          <w:rFonts w:ascii="Tahoma" w:hAnsi="Tahoma" w:cs="Tahoma"/>
          <w:sz w:val="20"/>
        </w:rPr>
        <w:tab/>
      </w:r>
      <w:r>
        <w:rPr>
          <w:rFonts w:ascii="Tahoma" w:hAnsi="Tahoma" w:cs="Tahoma"/>
          <w:sz w:val="20"/>
        </w:rPr>
        <w:t>Razširi ulomke na najmanjši skupni imenovalec:</w:t>
      </w:r>
    </w:p>
    <w:p w:rsidR="00353CA9" w:rsidRDefault="00353CA9" w:rsidP="00353CA9">
      <w:pPr>
        <w:rPr>
          <w:rFonts w:ascii="Tahoma" w:hAnsi="Tahoma" w:cs="Tahoma"/>
          <w:sz w:val="20"/>
        </w:rPr>
      </w:pPr>
    </w:p>
    <w:p w:rsidR="00353CA9" w:rsidRPr="001F502D" w:rsidRDefault="001F502D" w:rsidP="001F502D">
      <w:pPr>
        <w:tabs>
          <w:tab w:val="left" w:pos="360"/>
          <w:tab w:val="left" w:pos="720"/>
        </w:tabs>
        <w:rPr>
          <w:rFonts w:ascii="Tahoma" w:hAnsi="Tahoma" w:cs="Tahoma"/>
          <w:sz w:val="20"/>
        </w:rPr>
      </w:pPr>
      <w:r>
        <w:rPr>
          <w:rFonts w:ascii="Tahoma" w:hAnsi="Tahoma" w:cs="Tahoma"/>
          <w:sz w:val="20"/>
        </w:rPr>
        <w:tab/>
        <w:t>a)</w:t>
      </w:r>
      <w:r w:rsidR="00353CA9">
        <w:rPr>
          <w:rFonts w:ascii="Tahoma" w:hAnsi="Tahoma" w:cs="Tahoma"/>
          <w:sz w:val="20"/>
        </w:rPr>
        <w:t xml:space="preserve"> </w:t>
      </w:r>
      <w:r w:rsidR="00353CA9">
        <w:rPr>
          <w:rFonts w:ascii="Tahoma" w:hAnsi="Tahoma" w:cs="Tahoma"/>
          <w:sz w:val="20"/>
        </w:rPr>
        <w:tab/>
      </w:r>
      <w:r w:rsidR="00353CA9">
        <w:rPr>
          <w:rFonts w:ascii="Tahoma" w:eastAsia="Times New Roman" w:hAnsi="Tahoma" w:cs="Tahoma"/>
          <w:position w:val="-22"/>
          <w:sz w:val="20"/>
          <w:szCs w:val="20"/>
        </w:rPr>
        <w:object w:dxaOrig="615" w:dyaOrig="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7.75pt" o:ole="">
            <v:imagedata r:id="rId8" o:title=""/>
          </v:shape>
          <o:OLEObject Type="Embed" ProgID="Equation.DSMT4" ShapeID="_x0000_i1025" DrawAspect="Content" ObjectID="_1571424426" r:id="rId9"/>
        </w:object>
      </w:r>
      <w:r>
        <w:rPr>
          <w:rFonts w:ascii="Tahoma" w:hAnsi="Tahoma" w:cs="Tahoma"/>
          <w:sz w:val="20"/>
        </w:rPr>
        <w:tab/>
      </w:r>
      <w:r>
        <w:rPr>
          <w:rFonts w:ascii="Tahoma" w:hAnsi="Tahoma" w:cs="Tahoma"/>
          <w:sz w:val="20"/>
        </w:rPr>
        <w:tab/>
      </w:r>
      <w:r>
        <w:rPr>
          <w:rFonts w:ascii="Tahoma" w:hAnsi="Tahoma" w:cs="Tahoma"/>
          <w:sz w:val="20"/>
        </w:rPr>
        <w:tab/>
        <w:t>b)</w:t>
      </w:r>
      <w:r w:rsidR="00353CA9">
        <w:rPr>
          <w:rFonts w:ascii="Tahoma" w:hAnsi="Tahoma" w:cs="Tahoma"/>
          <w:sz w:val="20"/>
        </w:rPr>
        <w:tab/>
      </w:r>
      <w:r w:rsidR="00353CA9">
        <w:rPr>
          <w:rFonts w:ascii="Tahoma" w:eastAsia="Times New Roman" w:hAnsi="Tahoma" w:cs="Tahoma"/>
          <w:position w:val="-22"/>
          <w:sz w:val="20"/>
          <w:szCs w:val="20"/>
        </w:rPr>
        <w:object w:dxaOrig="615" w:dyaOrig="555">
          <v:shape id="_x0000_i1026" type="#_x0000_t75" style="width:30.75pt;height:27.75pt" o:ole="">
            <v:imagedata r:id="rId10" o:title=""/>
          </v:shape>
          <o:OLEObject Type="Embed" ProgID="Equation.DSMT4" ShapeID="_x0000_i1026" DrawAspect="Content" ObjectID="_1571424427" r:id="rId11"/>
        </w:object>
      </w:r>
      <w:r>
        <w:rPr>
          <w:rFonts w:ascii="Tahoma" w:hAnsi="Tahoma" w:cs="Tahoma"/>
          <w:sz w:val="20"/>
        </w:rPr>
        <w:tab/>
      </w:r>
      <w:r>
        <w:rPr>
          <w:rFonts w:ascii="Tahoma" w:hAnsi="Tahoma" w:cs="Tahoma"/>
          <w:sz w:val="20"/>
        </w:rPr>
        <w:tab/>
      </w:r>
      <w:r>
        <w:rPr>
          <w:rFonts w:ascii="Tahoma" w:hAnsi="Tahoma" w:cs="Tahoma"/>
          <w:sz w:val="20"/>
        </w:rPr>
        <w:tab/>
        <w:t>c)</w:t>
      </w:r>
      <w:r w:rsidR="00353CA9">
        <w:rPr>
          <w:rFonts w:ascii="Tahoma" w:hAnsi="Tahoma" w:cs="Tahoma"/>
          <w:sz w:val="20"/>
        </w:rPr>
        <w:tab/>
      </w:r>
      <w:r w:rsidR="00353CA9">
        <w:rPr>
          <w:rFonts w:ascii="Tahoma" w:eastAsia="Times New Roman" w:hAnsi="Tahoma" w:cs="Tahoma"/>
          <w:position w:val="-22"/>
          <w:sz w:val="20"/>
          <w:szCs w:val="20"/>
        </w:rPr>
        <w:object w:dxaOrig="825" w:dyaOrig="555">
          <v:shape id="_x0000_i1027" type="#_x0000_t75" style="width:41.25pt;height:27.75pt" o:ole="">
            <v:imagedata r:id="rId12" o:title=""/>
          </v:shape>
          <o:OLEObject Type="Embed" ProgID="Equation.DSMT4" ShapeID="_x0000_i1027" DrawAspect="Content" ObjectID="_1571424428" r:id="rId13"/>
        </w:object>
      </w:r>
    </w:p>
    <w:p w:rsidR="004B32FE" w:rsidRDefault="004B32FE" w:rsidP="007734A8"/>
    <w:p w:rsidR="007734A8" w:rsidRPr="00277E5B" w:rsidRDefault="001F502D" w:rsidP="00277E5B">
      <w:pPr>
        <w:tabs>
          <w:tab w:val="left" w:pos="360"/>
          <w:tab w:val="left" w:pos="720"/>
        </w:tabs>
        <w:rPr>
          <w:rFonts w:ascii="Tahoma" w:hAnsi="Tahoma" w:cs="Tahoma"/>
          <w:sz w:val="20"/>
        </w:rPr>
      </w:pPr>
      <w:r>
        <w:rPr>
          <w:rFonts w:ascii="Tahoma" w:hAnsi="Tahoma" w:cs="Tahoma"/>
          <w:sz w:val="20"/>
        </w:rPr>
        <w:tab/>
      </w:r>
      <w:r>
        <w:rPr>
          <w:rFonts w:ascii="Tahoma" w:hAnsi="Tahoma" w:cs="Tahoma"/>
          <w:sz w:val="20"/>
        </w:rPr>
        <w:t>č)</w:t>
      </w:r>
      <w:r>
        <w:rPr>
          <w:rFonts w:ascii="Tahoma" w:hAnsi="Tahoma" w:cs="Tahoma"/>
          <w:sz w:val="20"/>
        </w:rPr>
        <w:t xml:space="preserve"> </w:t>
      </w:r>
      <w:r>
        <w:rPr>
          <w:rFonts w:ascii="Tahoma" w:hAnsi="Tahoma" w:cs="Tahoma"/>
          <w:sz w:val="20"/>
        </w:rPr>
        <w:tab/>
      </w:r>
      <w:r w:rsidR="00277E5B">
        <w:rPr>
          <w:rFonts w:asciiTheme="majorHAnsi" w:eastAsia="Times New Roman" w:hAnsiTheme="majorHAnsi" w:cs="Times New Roman"/>
          <w:position w:val="-24"/>
          <w:sz w:val="24"/>
          <w:szCs w:val="24"/>
          <w:lang w:eastAsia="sl-SI"/>
        </w:rPr>
        <w:object w:dxaOrig="1040" w:dyaOrig="620">
          <v:shape id="_x0000_i1029" type="#_x0000_t75" style="width:51.75pt;height:30.75pt" o:ole="">
            <v:imagedata r:id="rId14" o:title=""/>
          </v:shape>
          <o:OLEObject Type="Embed" ProgID="Equation.3" ShapeID="_x0000_i1029" DrawAspect="Content" ObjectID="_1571424429" r:id="rId15"/>
        </w:object>
      </w:r>
      <w:r>
        <w:rPr>
          <w:rFonts w:ascii="Tahoma" w:hAnsi="Tahoma" w:cs="Tahoma"/>
          <w:sz w:val="20"/>
        </w:rPr>
        <w:tab/>
      </w:r>
      <w:r>
        <w:rPr>
          <w:rFonts w:ascii="Tahoma" w:hAnsi="Tahoma" w:cs="Tahoma"/>
          <w:sz w:val="20"/>
        </w:rPr>
        <w:tab/>
      </w:r>
      <w:r>
        <w:rPr>
          <w:rFonts w:ascii="Tahoma" w:hAnsi="Tahoma" w:cs="Tahoma"/>
          <w:sz w:val="20"/>
        </w:rPr>
        <w:tab/>
      </w:r>
      <w:r>
        <w:rPr>
          <w:rFonts w:ascii="Tahoma" w:hAnsi="Tahoma" w:cs="Tahoma"/>
          <w:sz w:val="20"/>
        </w:rPr>
        <w:t>d)</w:t>
      </w:r>
      <w:r>
        <w:rPr>
          <w:rFonts w:ascii="Tahoma" w:hAnsi="Tahoma" w:cs="Tahoma"/>
          <w:sz w:val="20"/>
        </w:rPr>
        <w:tab/>
      </w:r>
      <w:r w:rsidR="00277E5B">
        <w:rPr>
          <w:rFonts w:asciiTheme="majorHAnsi" w:eastAsia="Times New Roman" w:hAnsiTheme="majorHAnsi" w:cs="Times New Roman"/>
          <w:position w:val="-24"/>
          <w:sz w:val="24"/>
          <w:szCs w:val="24"/>
          <w:lang w:eastAsia="sl-SI"/>
        </w:rPr>
        <w:object w:dxaOrig="1100" w:dyaOrig="620">
          <v:shape id="_x0000_i1028" type="#_x0000_t75" style="width:54.75pt;height:30.75pt" o:ole="">
            <v:imagedata r:id="rId16" o:title=""/>
          </v:shape>
          <o:OLEObject Type="Embed" ProgID="Equation.3" ShapeID="_x0000_i1028" DrawAspect="Content" ObjectID="_1571424430" r:id="rId17"/>
        </w:object>
      </w:r>
      <w:r w:rsidR="00277E5B">
        <w:rPr>
          <w:rFonts w:ascii="Tahoma" w:hAnsi="Tahoma" w:cs="Tahoma"/>
          <w:sz w:val="20"/>
        </w:rPr>
        <w:tab/>
      </w:r>
      <w:r w:rsidR="00277E5B">
        <w:rPr>
          <w:rFonts w:ascii="Tahoma" w:hAnsi="Tahoma" w:cs="Tahoma"/>
          <w:sz w:val="20"/>
        </w:rPr>
        <w:tab/>
      </w:r>
      <w:r>
        <w:rPr>
          <w:rFonts w:ascii="Tahoma" w:hAnsi="Tahoma" w:cs="Tahoma"/>
          <w:sz w:val="20"/>
        </w:rPr>
        <w:t>e)</w:t>
      </w:r>
      <w:r>
        <w:rPr>
          <w:rFonts w:ascii="Tahoma" w:hAnsi="Tahoma" w:cs="Tahoma"/>
          <w:sz w:val="20"/>
        </w:rPr>
        <w:tab/>
      </w:r>
      <w:r w:rsidR="00277E5B">
        <w:rPr>
          <w:rFonts w:asciiTheme="majorHAnsi" w:eastAsia="Times New Roman" w:hAnsiTheme="majorHAnsi" w:cs="Times New Roman"/>
          <w:position w:val="-24"/>
          <w:sz w:val="24"/>
          <w:szCs w:val="24"/>
          <w:lang w:eastAsia="sl-SI"/>
        </w:rPr>
        <w:object w:dxaOrig="1140" w:dyaOrig="620">
          <v:shape id="_x0000_i1030" type="#_x0000_t75" style="width:57pt;height:30.75pt" o:ole="">
            <v:imagedata r:id="rId18" o:title=""/>
          </v:shape>
          <o:OLEObject Type="Embed" ProgID="Equation.3" ShapeID="_x0000_i1030" DrawAspect="Content" ObjectID="_1571424431" r:id="rId19"/>
        </w:object>
      </w:r>
      <w:r w:rsidR="00B45511">
        <w:rPr>
          <w:rFonts w:asciiTheme="majorHAnsi" w:eastAsia="Times New Roman" w:hAnsiTheme="majorHAnsi" w:cs="Times New Roman"/>
          <w:sz w:val="24"/>
          <w:szCs w:val="24"/>
          <w:lang w:eastAsia="sl-SI"/>
        </w:rPr>
        <w:t>.</w:t>
      </w:r>
      <w:bookmarkStart w:id="0" w:name="_GoBack"/>
      <w:bookmarkEnd w:id="0"/>
    </w:p>
    <w:sectPr w:rsidR="007734A8" w:rsidRPr="00277E5B">
      <w:headerReference w:type="default" r:id="rId2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3B3E" w:rsidRDefault="00423B3E" w:rsidP="00277E5B">
      <w:pPr>
        <w:spacing w:after="0" w:line="240" w:lineRule="auto"/>
      </w:pPr>
      <w:r>
        <w:separator/>
      </w:r>
    </w:p>
  </w:endnote>
  <w:endnote w:type="continuationSeparator" w:id="0">
    <w:p w:rsidR="00423B3E" w:rsidRDefault="00423B3E" w:rsidP="00277E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3B3E" w:rsidRDefault="00423B3E" w:rsidP="00277E5B">
      <w:pPr>
        <w:spacing w:after="0" w:line="240" w:lineRule="auto"/>
      </w:pPr>
      <w:r>
        <w:separator/>
      </w:r>
    </w:p>
  </w:footnote>
  <w:footnote w:type="continuationSeparator" w:id="0">
    <w:p w:rsidR="00423B3E" w:rsidRDefault="00423B3E" w:rsidP="00277E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7E5B" w:rsidRDefault="00277E5B">
    <w:pPr>
      <w:pStyle w:val="Glava"/>
    </w:pPr>
    <w:r>
      <w:t>7. razred</w:t>
    </w:r>
    <w:r>
      <w:tab/>
    </w:r>
    <w:r>
      <w:tab/>
      <w:t>6.11.2017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F90E0A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34A8"/>
    <w:rsid w:val="001F502D"/>
    <w:rsid w:val="002373EA"/>
    <w:rsid w:val="00277E5B"/>
    <w:rsid w:val="00353CA9"/>
    <w:rsid w:val="003E0747"/>
    <w:rsid w:val="00423B3E"/>
    <w:rsid w:val="004B32FE"/>
    <w:rsid w:val="006E357B"/>
    <w:rsid w:val="007734A8"/>
    <w:rsid w:val="00934C98"/>
    <w:rsid w:val="00B45511"/>
    <w:rsid w:val="00F077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Glava">
    <w:name w:val="header"/>
    <w:basedOn w:val="Navaden"/>
    <w:link w:val="GlavaZnak"/>
    <w:uiPriority w:val="99"/>
    <w:unhideWhenUsed/>
    <w:rsid w:val="00277E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277E5B"/>
  </w:style>
  <w:style w:type="paragraph" w:styleId="Noga">
    <w:name w:val="footer"/>
    <w:basedOn w:val="Navaden"/>
    <w:link w:val="NogaZnak"/>
    <w:uiPriority w:val="99"/>
    <w:unhideWhenUsed/>
    <w:rsid w:val="00277E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277E5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Glava">
    <w:name w:val="header"/>
    <w:basedOn w:val="Navaden"/>
    <w:link w:val="GlavaZnak"/>
    <w:uiPriority w:val="99"/>
    <w:unhideWhenUsed/>
    <w:rsid w:val="00277E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277E5B"/>
  </w:style>
  <w:style w:type="paragraph" w:styleId="Noga">
    <w:name w:val="footer"/>
    <w:basedOn w:val="Navaden"/>
    <w:link w:val="NogaZnak"/>
    <w:uiPriority w:val="99"/>
    <w:unhideWhenUsed/>
    <w:rsid w:val="00277E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277E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906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2</Words>
  <Characters>1500</Characters>
  <Application>Microsoft Office Word</Application>
  <DocSecurity>0</DocSecurity>
  <Lines>12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</dc:creator>
  <cp:lastModifiedBy>w</cp:lastModifiedBy>
  <cp:revision>3</cp:revision>
  <dcterms:created xsi:type="dcterms:W3CDTF">2017-11-05T21:00:00Z</dcterms:created>
  <dcterms:modified xsi:type="dcterms:W3CDTF">2017-11-05T21:00:00Z</dcterms:modified>
</cp:coreProperties>
</file>